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sldIdLst>
    <p:sldId id="455" r:id="rId2"/>
    <p:sldId id="437" r:id="rId3"/>
    <p:sldId id="414" r:id="rId4"/>
    <p:sldId id="441" r:id="rId5"/>
    <p:sldId id="443" r:id="rId6"/>
    <p:sldId id="444" r:id="rId7"/>
    <p:sldId id="445" r:id="rId8"/>
    <p:sldId id="446" r:id="rId9"/>
    <p:sldId id="447" r:id="rId10"/>
    <p:sldId id="448" r:id="rId11"/>
    <p:sldId id="442" r:id="rId12"/>
    <p:sldId id="457" r:id="rId13"/>
    <p:sldId id="454" r:id="rId14"/>
    <p:sldId id="462" r:id="rId15"/>
    <p:sldId id="460" r:id="rId16"/>
    <p:sldId id="295" r:id="rId17"/>
  </p:sldIdLst>
  <p:sldSz cx="12195175" cy="6858000"/>
  <p:notesSz cx="6858000" cy="9144000"/>
  <p:embeddedFontLst>
    <p:embeddedFont>
      <p:font typeface="宋体" panose="02010600030101010101" pitchFamily="2" charset="-122"/>
      <p:regular r:id="rId19"/>
    </p:embeddedFont>
    <p:embeddedFont>
      <p:font typeface="方正静蕾简体" panose="020B0604020202020204" charset="-122"/>
      <p:regular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</p:embeddedFontLst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697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CB2C1"/>
    <a:srgbClr val="FFFF99"/>
    <a:srgbClr val="134E30"/>
    <a:srgbClr val="640000"/>
    <a:srgbClr val="800000"/>
    <a:srgbClr val="2C4D38"/>
    <a:srgbClr val="FFFFF2"/>
    <a:srgbClr val="FFFFCC"/>
    <a:srgbClr val="FFFFFF"/>
    <a:srgbClr val="3F6F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638" autoAdjust="0"/>
    <p:restoredTop sz="94660" autoAdjust="0"/>
  </p:normalViewPr>
  <p:slideViewPr>
    <p:cSldViewPr showGuides="1">
      <p:cViewPr varScale="1">
        <p:scale>
          <a:sx n="83" d="100"/>
          <a:sy n="83" d="100"/>
        </p:scale>
        <p:origin x="106" y="398"/>
      </p:cViewPr>
      <p:guideLst>
        <p:guide orient="horz" pos="2115"/>
        <p:guide pos="69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3396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9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501A41-A85B-4BA3-A58B-5DF29B5ACF29}" type="datetimeFigureOut">
              <a:rPr lang="zh-CN" altLang="en-US" smtClean="0"/>
              <a:t>2025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788F8D-94BC-43CD-A0DF-0660451385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052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 rot="16200000">
            <a:off x="8752482" y="3298677"/>
            <a:ext cx="6741371" cy="144015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 rot="16200000" flipV="1">
            <a:off x="-3287723" y="3287721"/>
            <a:ext cx="6741371" cy="165924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0"/>
            <a:ext cx="12195175" cy="188640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6669360"/>
            <a:ext cx="12195175" cy="188640"/>
          </a:xfrm>
          <a:prstGeom prst="rect">
            <a:avLst/>
          </a:prstGeom>
          <a:solidFill>
            <a:srgbClr val="64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63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11D75-27FD-4C2A-B0ED-BEA22C0C2B77}" type="datetimeFigureOut">
              <a:rPr lang="en-US" smtClean="0"/>
              <a:t>12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2F27D-1C48-40A5-BC0C-9897A6ACF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47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264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Janice作品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0" y="0"/>
            <a:ext cx="12190344" cy="6858000"/>
            <a:chOff x="0" y="0"/>
            <a:chExt cx="12190344" cy="6858000"/>
          </a:xfrm>
        </p:grpSpPr>
        <p:pic>
          <p:nvPicPr>
            <p:cNvPr id="2" name="图片 1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 userDrawn="1"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98057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6260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6982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597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1963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597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11420039" y="6545425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jihua/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jianli/  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huibao/    </a:t>
            </a:r>
          </a:p>
          <a:p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 </a:t>
            </a: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0" y="0"/>
            <a:ext cx="12190344" cy="6858000"/>
            <a:chOff x="0" y="0"/>
            <a:chExt cx="12190344" cy="6858000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59086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597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5786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597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5495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7613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4" r:id="rId2"/>
    <p:sldLayoutId id="2147483657" r:id="rId3"/>
    <p:sldLayoutId id="2147483658" r:id="rId4"/>
    <p:sldLayoutId id="2147483659" r:id="rId5"/>
    <p:sldLayoutId id="2147483661" r:id="rId6"/>
    <p:sldLayoutId id="2147483662" r:id="rId7"/>
    <p:sldLayoutId id="2147483663" r:id="rId8"/>
    <p:sldLayoutId id="2147483660" r:id="rId9"/>
    <p:sldLayoutId id="2147483664" r:id="rId10"/>
  </p:sldLayoutIdLst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4.wmf"/><Relationship Id="rId3" Type="http://schemas.openxmlformats.org/officeDocument/2006/relationships/video" Target="../media/media2.mp4"/><Relationship Id="rId21" Type="http://schemas.openxmlformats.org/officeDocument/2006/relationships/image" Target="../media/image35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5.bin"/><Relationship Id="rId2" Type="http://schemas.microsoft.com/office/2007/relationships/media" Target="../media/media2.mp4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7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22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19" Type="http://schemas.openxmlformats.org/officeDocument/2006/relationships/image" Target="../media/image36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0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" Type="http://schemas.microsoft.com/office/2007/relationships/media" Target="../media/media2.mp4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29.bin"/><Relationship Id="rId5" Type="http://schemas.openxmlformats.org/officeDocument/2006/relationships/audio" Target="../media/audio1.wav"/><Relationship Id="rId15" Type="http://schemas.openxmlformats.org/officeDocument/2006/relationships/image" Target="../media/image36.png"/><Relationship Id="rId10" Type="http://schemas.openxmlformats.org/officeDocument/2006/relationships/image" Target="../media/image38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36.png"/><Relationship Id="rId3" Type="http://schemas.openxmlformats.org/officeDocument/2006/relationships/video" Target="../media/media2.mp4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4.wmf"/><Relationship Id="rId17" Type="http://schemas.openxmlformats.org/officeDocument/2006/relationships/image" Target="../media/image46.wmf"/><Relationship Id="rId2" Type="http://schemas.microsoft.com/office/2007/relationships/media" Target="../media/media2.mp4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34.bin"/><Relationship Id="rId5" Type="http://schemas.openxmlformats.org/officeDocument/2006/relationships/audio" Target="../media/audio1.wav"/><Relationship Id="rId15" Type="http://schemas.openxmlformats.org/officeDocument/2006/relationships/image" Target="../media/image45.wmf"/><Relationship Id="rId10" Type="http://schemas.openxmlformats.org/officeDocument/2006/relationships/image" Target="../media/image4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257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19D0EF7-3A2A-42BF-B69A-1316E59AF4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1165" y="-747464"/>
            <a:ext cx="3960440" cy="4791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61083" y="1538278"/>
                <a:ext cx="10025374" cy="2538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44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) KTTT: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ăn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vi-VN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vi-VN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rad>
                  </m:oMath>
                </a14:m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chính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endParaRPr lang="en-US" sz="4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083" y="1538278"/>
                <a:ext cx="10025374" cy="2538067"/>
              </a:xfrm>
              <a:prstGeom prst="rect">
                <a:avLst/>
              </a:prstGeom>
              <a:blipFill>
                <a:blip r:embed="rId3"/>
                <a:stretch>
                  <a:fillRect l="-2432" t="-2158" b="-10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025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36947" y="1268760"/>
            <a:ext cx="114403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2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200" b="1" u="sng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2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:</a:t>
            </a:r>
          </a:p>
          <a:p>
            <a:pPr>
              <a:lnSpc>
                <a:spcPct val="150000"/>
              </a:lnSpc>
            </a:pP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4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86134"/>
              </p:ext>
            </p:extLst>
          </p:nvPr>
        </p:nvGraphicFramePr>
        <p:xfrm>
          <a:off x="1345059" y="3772552"/>
          <a:ext cx="2702020" cy="107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5059" y="3772552"/>
                        <a:ext cx="2702020" cy="1071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03590"/>
              </p:ext>
            </p:extLst>
          </p:nvPr>
        </p:nvGraphicFramePr>
        <p:xfrm>
          <a:off x="7301228" y="3538790"/>
          <a:ext cx="2108727" cy="153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5" imgW="609480" imgH="444240" progId="Equation.DSMT4">
                  <p:embed/>
                </p:oleObj>
              </mc:Choice>
              <mc:Fallback>
                <p:oleObj name="Equation" r:id="rId5" imgW="60948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1228" y="3538790"/>
                        <a:ext cx="2108727" cy="153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955" y="0"/>
            <a:ext cx="2016045" cy="2016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563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030" y="532866"/>
            <a:ext cx="10424152" cy="104292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1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nl-NL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căn thức bậc ba                 tại                là 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"/>
          <p:cNvSpPr/>
          <p:nvPr/>
        </p:nvSpPr>
        <p:spPr>
          <a:xfrm>
            <a:off x="6607993" y="3240647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B"/>
          <p:cNvSpPr/>
          <p:nvPr/>
        </p:nvSpPr>
        <p:spPr>
          <a:xfrm>
            <a:off x="1428704" y="314936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"/>
          <p:cNvSpPr/>
          <p:nvPr/>
        </p:nvSpPr>
        <p:spPr>
          <a:xfrm flipH="1">
            <a:off x="6612300" y="4516043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"/>
          <p:cNvSpPr/>
          <p:nvPr/>
        </p:nvSpPr>
        <p:spPr>
          <a:xfrm flipH="1">
            <a:off x="1332469" y="4419609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.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30644"/>
              </p:ext>
            </p:extLst>
          </p:nvPr>
        </p:nvGraphicFramePr>
        <p:xfrm>
          <a:off x="6069830" y="769938"/>
          <a:ext cx="1076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830" y="769938"/>
                        <a:ext cx="1076325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27616"/>
              </p:ext>
            </p:extLst>
          </p:nvPr>
        </p:nvGraphicFramePr>
        <p:xfrm>
          <a:off x="7534723" y="882956"/>
          <a:ext cx="1113709" cy="37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723" y="882956"/>
                        <a:ext cx="1113709" cy="379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47505"/>
              </p:ext>
            </p:extLst>
          </p:nvPr>
        </p:nvGraphicFramePr>
        <p:xfrm>
          <a:off x="7738406" y="4687488"/>
          <a:ext cx="722546" cy="45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406" y="4687488"/>
                        <a:ext cx="722546" cy="451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69531"/>
              </p:ext>
            </p:extLst>
          </p:nvPr>
        </p:nvGraphicFramePr>
        <p:xfrm>
          <a:off x="2382758" y="4611788"/>
          <a:ext cx="300070" cy="45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58" y="4611788"/>
                        <a:ext cx="300070" cy="457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08674"/>
              </p:ext>
            </p:extLst>
          </p:nvPr>
        </p:nvGraphicFramePr>
        <p:xfrm>
          <a:off x="7738406" y="3376952"/>
          <a:ext cx="523649" cy="44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406" y="3376952"/>
                        <a:ext cx="523649" cy="447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18514"/>
              </p:ext>
            </p:extLst>
          </p:nvPr>
        </p:nvGraphicFramePr>
        <p:xfrm>
          <a:off x="2392159" y="3374169"/>
          <a:ext cx="478812" cy="41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159" y="3374169"/>
                        <a:ext cx="478812" cy="410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Đồng hồ đếm ngược 15 giây - 15 Second Countdown Timer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043037" y="1851632"/>
            <a:ext cx="908354" cy="510949"/>
          </a:xfrm>
          <a:prstGeom prst="rect">
            <a:avLst/>
          </a:prstGeom>
          <a:solidFill>
            <a:schemeClr val="accent2"/>
          </a:solidFill>
          <a:ln w="107950" cap="rnd">
            <a:solidFill>
              <a:srgbClr val="C8C6BD"/>
            </a:solidFill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171450" prst="hardEdge"/>
            <a:extrusionClr>
              <a:srgbClr val="FFFFFF"/>
            </a:extrusionClr>
          </a:sp3d>
        </p:spPr>
      </p:pic>
      <p:sp>
        <p:nvSpPr>
          <p:cNvPr id="21" name="TextBox 20"/>
          <p:cNvSpPr txBox="1"/>
          <p:nvPr/>
        </p:nvSpPr>
        <p:spPr>
          <a:xfrm>
            <a:off x="2682829" y="4621764"/>
            <a:ext cx="576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38202"/>
              </p:ext>
            </p:extLst>
          </p:nvPr>
        </p:nvGraphicFramePr>
        <p:xfrm>
          <a:off x="3160588" y="4649820"/>
          <a:ext cx="494314" cy="43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20" imgW="542891" imgH="476223" progId="Equation.DSMT4">
                  <p:embed/>
                </p:oleObj>
              </mc:Choice>
              <mc:Fallback>
                <p:oleObj name="Equation" r:id="rId20" imgW="542891" imgH="476223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60588" y="4649820"/>
                        <a:ext cx="494314" cy="433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21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12995" y="1315183"/>
            <a:ext cx="6221255" cy="104292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1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4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 27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"/>
          <p:cNvSpPr/>
          <p:nvPr/>
        </p:nvSpPr>
        <p:spPr>
          <a:xfrm>
            <a:off x="1430906" y="3081879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B"/>
          <p:cNvSpPr/>
          <p:nvPr/>
        </p:nvSpPr>
        <p:spPr>
          <a:xfrm>
            <a:off x="1428704" y="464948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"/>
          <p:cNvSpPr/>
          <p:nvPr/>
        </p:nvSpPr>
        <p:spPr>
          <a:xfrm flipH="1">
            <a:off x="6370794" y="3114038"/>
            <a:ext cx="470523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"/>
          <p:cNvSpPr/>
          <p:nvPr/>
        </p:nvSpPr>
        <p:spPr>
          <a:xfrm flipH="1">
            <a:off x="6370794" y="4650927"/>
            <a:ext cx="473535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41880"/>
              </p:ext>
            </p:extLst>
          </p:nvPr>
        </p:nvGraphicFramePr>
        <p:xfrm>
          <a:off x="2136127" y="3275966"/>
          <a:ext cx="483367" cy="41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127" y="3275966"/>
                        <a:ext cx="483367" cy="418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42780"/>
              </p:ext>
            </p:extLst>
          </p:nvPr>
        </p:nvGraphicFramePr>
        <p:xfrm>
          <a:off x="7056438" y="3299932"/>
          <a:ext cx="277812" cy="42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3299932"/>
                        <a:ext cx="277812" cy="423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848783"/>
              </p:ext>
            </p:extLst>
          </p:nvPr>
        </p:nvGraphicFramePr>
        <p:xfrm>
          <a:off x="2056217" y="4817932"/>
          <a:ext cx="274904" cy="42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217" y="4817932"/>
                        <a:ext cx="274904" cy="421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00620"/>
              </p:ext>
            </p:extLst>
          </p:nvPr>
        </p:nvGraphicFramePr>
        <p:xfrm>
          <a:off x="10123147" y="4903144"/>
          <a:ext cx="311264" cy="33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3147" y="4903144"/>
                        <a:ext cx="311264" cy="335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Đồng hồ đếm ngược 15 giây - 15 Second Countdown Timer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432143" y="1567542"/>
            <a:ext cx="908354" cy="510949"/>
          </a:xfrm>
          <a:prstGeom prst="rect">
            <a:avLst/>
          </a:prstGeom>
          <a:solidFill>
            <a:schemeClr val="accent2"/>
          </a:solidFill>
          <a:ln w="107950" cap="rnd">
            <a:solidFill>
              <a:srgbClr val="C8C6BD"/>
            </a:solidFill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171450" prst="hardEdge"/>
            <a:extrusionClr>
              <a:srgbClr val="FFFFFF"/>
            </a:extrusionClr>
          </a:sp3d>
        </p:spPr>
      </p:pic>
      <p:sp>
        <p:nvSpPr>
          <p:cNvPr id="20" name="TextBox 19"/>
          <p:cNvSpPr txBox="1"/>
          <p:nvPr/>
        </p:nvSpPr>
        <p:spPr>
          <a:xfrm>
            <a:off x="2353504" y="4814740"/>
            <a:ext cx="576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48219"/>
              </p:ext>
            </p:extLst>
          </p:nvPr>
        </p:nvGraphicFramePr>
        <p:xfrm>
          <a:off x="2849236" y="4830026"/>
          <a:ext cx="465464" cy="40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9236" y="4830026"/>
                        <a:ext cx="465464" cy="407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592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5054" y="604112"/>
            <a:ext cx="9664097" cy="108153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1"/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"/>
          <p:cNvSpPr/>
          <p:nvPr/>
        </p:nvSpPr>
        <p:spPr>
          <a:xfrm>
            <a:off x="1150549" y="3945384"/>
            <a:ext cx="4343398" cy="115154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B"/>
          <p:cNvSpPr/>
          <p:nvPr/>
        </p:nvSpPr>
        <p:spPr>
          <a:xfrm>
            <a:off x="6298118" y="3945384"/>
            <a:ext cx="4343398" cy="108381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ý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"/>
          <p:cNvSpPr/>
          <p:nvPr/>
        </p:nvSpPr>
        <p:spPr>
          <a:xfrm flipH="1">
            <a:off x="6100060" y="2308457"/>
            <a:ext cx="4339091" cy="108381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pt-B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"/>
          <p:cNvSpPr/>
          <p:nvPr/>
        </p:nvSpPr>
        <p:spPr>
          <a:xfrm flipH="1">
            <a:off x="1096446" y="2302851"/>
            <a:ext cx="4339091" cy="108381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170114" y="2628814"/>
          <a:ext cx="883479" cy="45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4" y="2628814"/>
                        <a:ext cx="883479" cy="452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267575" y="2548414"/>
          <a:ext cx="874590" cy="45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2548414"/>
                        <a:ext cx="874590" cy="450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911350" y="4244975"/>
          <a:ext cx="923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244975"/>
                        <a:ext cx="92392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Đồng hồ đếm ngược 15 giây - 15 Second Countdown Timer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574491" y="1791902"/>
            <a:ext cx="908354" cy="510949"/>
          </a:xfrm>
          <a:prstGeom prst="rect">
            <a:avLst/>
          </a:prstGeom>
          <a:solidFill>
            <a:schemeClr val="accent2"/>
          </a:solidFill>
          <a:ln w="107950" cap="rnd">
            <a:solidFill>
              <a:srgbClr val="C8C6BD"/>
            </a:solidFill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171450" prst="hardEdge"/>
            <a:extrusionClr>
              <a:srgbClr val="FFFFFF"/>
            </a:extrusionClr>
          </a:sp3d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-4232870" y="321705"/>
          <a:ext cx="214679" cy="2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4" imgW="444307" imgH="228501" progId="Equation.DSMT4">
                  <p:embed/>
                </p:oleObj>
              </mc:Choice>
              <mc:Fallback>
                <p:oleObj name="Equation" r:id="rId14" imgW="444307" imgH="228501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232870" y="321705"/>
                        <a:ext cx="214679" cy="205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191375" y="720725"/>
          <a:ext cx="9112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6" imgW="482400" imgH="444240" progId="Equation.DSMT4">
                  <p:embed/>
                </p:oleObj>
              </mc:Choice>
              <mc:Fallback>
                <p:oleObj name="Equation" r:id="rId16" imgW="48240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1375" y="720725"/>
                        <a:ext cx="9112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27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46677" y="280211"/>
            <a:ext cx="2338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8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6678" y="1025435"/>
            <a:ext cx="114835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(kg)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 (m)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ơ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ổ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.Libby</a:t>
            </a:r>
            <a:r>
              <a:rPr 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Math for Real Life: Teaching </a:t>
            </a:r>
            <a:r>
              <a:rPr lang="en-US" sz="3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actincal</a:t>
            </a:r>
            <a:r>
              <a:rPr 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Uses For Algebra, McFarland, </a:t>
            </a:r>
            <a:r>
              <a:rPr lang="en-US" sz="3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17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569195" y="1025435"/>
          <a:ext cx="191010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9195" y="1025435"/>
                        <a:ext cx="191010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3105" y="3509870"/>
            <a:ext cx="110870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ơ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ổ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80 kg 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6677" y="5085184"/>
            <a:ext cx="106194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ơ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ổ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2,65m 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?</a:t>
            </a:r>
          </a:p>
        </p:txBody>
      </p:sp>
    </p:spTree>
    <p:extLst>
      <p:ext uri="{BB962C8B-B14F-4D97-AF65-F5344CB8AC3E}">
        <p14:creationId xmlns:p14="http://schemas.microsoft.com/office/powerpoint/2010/main" val="561502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3289275" y="1844824"/>
            <a:ext cx="49728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4800" b="1" i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sz="48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8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4800" b="1" i="1" u="sng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25588" y="6596380"/>
            <a:ext cx="1585595" cy="245110"/>
          </a:xfrm>
        </p:spPr>
        <p:txBody>
          <a:bodyPr/>
          <a:lstStyle/>
          <a:p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C9C5C08-2A8C-44BF-8098-D6F3F0111F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85047" y="-891480"/>
            <a:ext cx="13321480" cy="67166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E8C4734-48E1-4430-BCD4-6D850261FD5A}"/>
              </a:ext>
            </a:extLst>
          </p:cNvPr>
          <p:cNvSpPr txBox="1"/>
          <p:nvPr/>
        </p:nvSpPr>
        <p:spPr>
          <a:xfrm>
            <a:off x="2569195" y="2992884"/>
            <a:ext cx="69413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.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.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7278820505212">
            <a:hlinkClick r:id="" action="ppaction://media"/>
            <a:extLst>
              <a:ext uri="{FF2B5EF4-FFF2-40B4-BE49-F238E27FC236}">
                <a16:creationId xmlns:a16="http://schemas.microsoft.com/office/drawing/2014/main" id="{337D7C64-2B39-40AD-99F9-3423A0B68B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97187" y="332656"/>
            <a:ext cx="3468216" cy="6170534"/>
          </a:xfrm>
          <a:prstGeom prst="rect">
            <a:avLst/>
          </a:prstGeom>
        </p:spPr>
      </p:pic>
      <p:pic>
        <p:nvPicPr>
          <p:cNvPr id="17410" name="Picture 2" descr="Hình Lập Phương Là Gì? Tính Chất &amp; Các Công Thức Tính Toá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707" y="548680"/>
            <a:ext cx="2771775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4099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19D0EF7-3A2A-42BF-B69A-1316E59AF4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109" y="0"/>
            <a:ext cx="3960440" cy="4791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21123" y="2357264"/>
                <a:ext cx="9809350" cy="3862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en-US" sz="40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) KTTT:</a:t>
                </a:r>
              </a:p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vi-VN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một biểu thức đại số, người ta gọi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rad>
                  </m:oMath>
                </a14:m>
                <a:r>
                  <a:rPr lang="vi-VN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căn thức bậc ba của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còn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ợc gọi là biểu thức lấy căn bậc ba hay biểu thức dưới dấu căn.</a:t>
                </a:r>
                <a:endParaRPr lang="en-US" sz="40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123" y="2357264"/>
                <a:ext cx="9809350" cy="3862211"/>
              </a:xfrm>
              <a:prstGeom prst="rect">
                <a:avLst/>
              </a:prstGeom>
              <a:blipFill>
                <a:blip r:embed="rId3"/>
                <a:stretch>
                  <a:fillRect l="-2175" t="-1264" r="-2237" b="-4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678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7AB33FA-6ED8-4542-91E0-B1462BBCFE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791" y="2510347"/>
            <a:ext cx="3456384" cy="4347653"/>
          </a:xfrm>
          <a:prstGeom prst="rect">
            <a:avLst/>
          </a:prstGeom>
        </p:spPr>
      </p:pic>
      <p:sp>
        <p:nvSpPr>
          <p:cNvPr id="6" name="Speech Bubble: Rectangle 5">
            <a:extLst>
              <a:ext uri="{FF2B5EF4-FFF2-40B4-BE49-F238E27FC236}">
                <a16:creationId xmlns:a16="http://schemas.microsoft.com/office/drawing/2014/main" id="{1EE699EC-549E-40C9-90BB-038AFD85BB81}"/>
              </a:ext>
            </a:extLst>
          </p:cNvPr>
          <p:cNvSpPr/>
          <p:nvPr/>
        </p:nvSpPr>
        <p:spPr>
          <a:xfrm>
            <a:off x="408955" y="836712"/>
            <a:ext cx="8640960" cy="3960440"/>
          </a:xfrm>
          <a:prstGeom prst="wedgeRectCallout">
            <a:avLst>
              <a:gd name="adj1" fmla="val 58015"/>
              <a:gd name="adj2" fmla="val 325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u="sng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* </a:t>
            </a:r>
            <a:r>
              <a:rPr lang="en-US" sz="4000" u="sng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Chú</a:t>
            </a:r>
            <a:r>
              <a:rPr lang="en-US" sz="4000" u="sng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ý:</a:t>
            </a:r>
          </a:p>
          <a:p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nối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dấu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cộng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trừ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, chia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nâng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lên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lũy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thừa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khai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(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ba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đại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3665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568164" y="3719235"/>
            <a:ext cx="3136324" cy="6858000"/>
            <a:chOff x="9055676" y="0"/>
            <a:chExt cx="3136324" cy="68580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4006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5118" y="230833"/>
            <a:ext cx="25846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4939" y="1050050"/>
            <a:ext cx="115211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29883"/>
              </p:ext>
            </p:extLst>
          </p:nvPr>
        </p:nvGraphicFramePr>
        <p:xfrm>
          <a:off x="475118" y="2418727"/>
          <a:ext cx="2022069" cy="114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5" imgW="419040" imgH="241200" progId="Equation.DSMT4">
                  <p:embed/>
                </p:oleObj>
              </mc:Choice>
              <mc:Fallback>
                <p:oleObj name="Equation" r:id="rId5" imgW="41904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18" y="2418727"/>
                        <a:ext cx="2022069" cy="1148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82702"/>
              </p:ext>
            </p:extLst>
          </p:nvPr>
        </p:nvGraphicFramePr>
        <p:xfrm>
          <a:off x="3932881" y="1951712"/>
          <a:ext cx="2596754" cy="193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7" imgW="596880" imgH="444240" progId="Equation.DSMT4">
                  <p:embed/>
                </p:oleObj>
              </mc:Choice>
              <mc:Fallback>
                <p:oleObj name="Equation" r:id="rId7" imgW="59688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881" y="1951712"/>
                        <a:ext cx="2596754" cy="1933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32201"/>
              </p:ext>
            </p:extLst>
          </p:nvPr>
        </p:nvGraphicFramePr>
        <p:xfrm>
          <a:off x="7740378" y="2386648"/>
          <a:ext cx="3253753" cy="113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78" y="2386648"/>
                        <a:ext cx="3253753" cy="1139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31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85808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4939" y="198506"/>
            <a:ext cx="1180931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8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8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Đ),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S)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 a, b, c</a:t>
            </a:r>
          </a:p>
        </p:txBody>
      </p:sp>
      <p:sp>
        <p:nvSpPr>
          <p:cNvPr id="17" name="Rectangle 2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53622"/>
              </p:ext>
            </p:extLst>
          </p:nvPr>
        </p:nvGraphicFramePr>
        <p:xfrm>
          <a:off x="337131" y="2865439"/>
          <a:ext cx="2736120" cy="9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5" imgW="723600" imgH="266400" progId="Equation.DSMT4">
                  <p:embed/>
                </p:oleObj>
              </mc:Choice>
              <mc:Fallback>
                <p:oleObj name="Equation" r:id="rId5" imgW="723600" imgH="266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31" y="2865439"/>
                        <a:ext cx="2736120" cy="9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96139"/>
              </p:ext>
            </p:extLst>
          </p:nvPr>
        </p:nvGraphicFramePr>
        <p:xfrm>
          <a:off x="4654541" y="2637757"/>
          <a:ext cx="2248755" cy="143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7" imgW="685800" imgH="444240" progId="Equation.DSMT4">
                  <p:embed/>
                </p:oleObj>
              </mc:Choice>
              <mc:Fallback>
                <p:oleObj name="Equation" r:id="rId7" imgW="685800" imgH="444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1" y="2637757"/>
                        <a:ext cx="2248755" cy="1439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88631"/>
              </p:ext>
            </p:extLst>
          </p:nvPr>
        </p:nvGraphicFramePr>
        <p:xfrm>
          <a:off x="8545859" y="2517054"/>
          <a:ext cx="2227543" cy="163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859" y="2517054"/>
                        <a:ext cx="2227543" cy="1632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152400" y="-784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796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04286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9196" y="415109"/>
            <a:ext cx="24564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40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40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57227" y="460792"/>
            <a:ext cx="62122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43730"/>
              </p:ext>
            </p:extLst>
          </p:nvPr>
        </p:nvGraphicFramePr>
        <p:xfrm>
          <a:off x="6256197" y="401630"/>
          <a:ext cx="1902509" cy="8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197" y="401630"/>
                        <a:ext cx="1902509" cy="801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-22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10966"/>
              </p:ext>
            </p:extLst>
          </p:nvPr>
        </p:nvGraphicFramePr>
        <p:xfrm>
          <a:off x="993978" y="1492814"/>
          <a:ext cx="2091477" cy="70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978" y="1492814"/>
                        <a:ext cx="2091477" cy="706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89091"/>
              </p:ext>
            </p:extLst>
          </p:nvPr>
        </p:nvGraphicFramePr>
        <p:xfrm>
          <a:off x="7105699" y="1519740"/>
          <a:ext cx="2062843" cy="73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99" y="1519740"/>
                        <a:ext cx="2062843" cy="73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15469" y="2018727"/>
            <a:ext cx="12682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07797" y="3020943"/>
            <a:ext cx="78281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= -2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158449"/>
              </p:ext>
            </p:extLst>
          </p:nvPr>
        </p:nvGraphicFramePr>
        <p:xfrm>
          <a:off x="2425178" y="3796585"/>
          <a:ext cx="5562783" cy="92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11" imgW="1511280" imgH="291960" progId="Equation.DSMT4">
                  <p:embed/>
                </p:oleObj>
              </mc:Choice>
              <mc:Fallback>
                <p:oleObj name="Equation" r:id="rId11" imgW="1511280" imgH="2919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178" y="3796585"/>
                        <a:ext cx="5562783" cy="92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07797" y="4750466"/>
            <a:ext cx="9577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= 10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613988"/>
              </p:ext>
            </p:extLst>
          </p:nvPr>
        </p:nvGraphicFramePr>
        <p:xfrm>
          <a:off x="2336332" y="5605790"/>
          <a:ext cx="5651629" cy="76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332" y="5605790"/>
                        <a:ext cx="5651629" cy="762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298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80963" y="353944"/>
            <a:ext cx="113052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40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-353942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41286"/>
              </p:ext>
            </p:extLst>
          </p:nvPr>
        </p:nvGraphicFramePr>
        <p:xfrm>
          <a:off x="3793331" y="853000"/>
          <a:ext cx="144390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3" imgW="304560" imgH="253800" progId="Equation.DSMT4">
                  <p:embed/>
                </p:oleObj>
              </mc:Choice>
              <mc:Fallback>
                <p:oleObj name="Equation" r:id="rId3" imgW="30456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331" y="853000"/>
                        <a:ext cx="1443903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-353942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11992"/>
              </p:ext>
            </p:extLst>
          </p:nvPr>
        </p:nvGraphicFramePr>
        <p:xfrm>
          <a:off x="5737547" y="1291537"/>
          <a:ext cx="5342438" cy="76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547" y="1291537"/>
                        <a:ext cx="5342438" cy="769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-353942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-353942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F25928DB-069C-44E2-834B-4EEDFBA1033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31" y="2780928"/>
            <a:ext cx="3305364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17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20923" y="404664"/>
            <a:ext cx="1188132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2400"/>
              </a:spcBef>
              <a:spcAft>
                <a:spcPts val="2400"/>
              </a:spcAft>
            </a:pPr>
            <a:r>
              <a:rPr lang="en-US" sz="40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* </a:t>
            </a:r>
            <a:r>
              <a:rPr lang="en-US" sz="40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40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0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tập</a:t>
            </a:r>
            <a:r>
              <a:rPr lang="en-US" sz="40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  <a:spcBef>
                <a:spcPts val="2400"/>
              </a:spcBef>
              <a:spcAft>
                <a:spcPts val="2400"/>
              </a:spcAft>
            </a:pP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Cho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  <a:spcBef>
                <a:spcPts val="2400"/>
              </a:spcBef>
              <a:spcAft>
                <a:spcPts val="2400"/>
              </a:spcAft>
            </a:pP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a) x = 17                           b) x = 1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587917"/>
              </p:ext>
            </p:extLst>
          </p:nvPr>
        </p:nvGraphicFramePr>
        <p:xfrm>
          <a:off x="4625615" y="1844824"/>
          <a:ext cx="1435968" cy="143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444240" imgH="444240" progId="Equation.DSMT4">
                  <p:embed/>
                </p:oleObj>
              </mc:Choice>
              <mc:Fallback>
                <p:oleObj name="Equation" r:id="rId3" imgW="444240" imgH="4442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615" y="1844824"/>
                        <a:ext cx="1435968" cy="1435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4ED6C1F4-A715-4D0B-872E-63A4A7027E7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4191" y="3573016"/>
            <a:ext cx="2491018" cy="3131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92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绿色手绘教师说课ppt模板"/>
</p:tagLst>
</file>

<file path=ppt/theme/theme1.xml><?xml version="1.0" encoding="utf-8"?>
<a:theme xmlns:a="http://schemas.openxmlformats.org/drawingml/2006/main" name="第一PPT，www.1ppt.com">
  <a:themeElements>
    <a:clrScheme name="自定义 62">
      <a:dk1>
        <a:srgbClr val="333333"/>
      </a:dk1>
      <a:lt1>
        <a:sysClr val="window" lastClr="FFFFFF"/>
      </a:lt1>
      <a:dk2>
        <a:srgbClr val="333333"/>
      </a:dk2>
      <a:lt2>
        <a:srgbClr val="FFFFFF"/>
      </a:lt2>
      <a:accent1>
        <a:srgbClr val="FFFFFF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FFFFFF"/>
      </a:hlink>
      <a:folHlink>
        <a:srgbClr val="46B699"/>
      </a:folHlink>
    </a:clrScheme>
    <a:fontScheme name="Temp">
      <a:majorFont>
        <a:latin typeface="方正静蕾简体"/>
        <a:ea typeface="方正静蕾简体"/>
        <a:cs typeface=""/>
      </a:majorFont>
      <a:minorFont>
        <a:latin typeface="方正静蕾简体"/>
        <a:ea typeface="方正静蕾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5</TotalTime>
  <Words>474</Words>
  <Application>Microsoft Office PowerPoint</Application>
  <PresentationFormat>Custom</PresentationFormat>
  <Paragraphs>48</Paragraphs>
  <Slides>16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宋体</vt:lpstr>
      <vt:lpstr>方正静蕾简体</vt:lpstr>
      <vt:lpstr>Calibri</vt:lpstr>
      <vt:lpstr>Cambria Math</vt:lpstr>
      <vt:lpstr>Times New Roman</vt:lpstr>
      <vt:lpstr>Arial</vt:lpstr>
      <vt:lpstr>第一PPT，www.1ppt.co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www.deepbbs.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黑板PPT背景图片</dc:title>
  <dc:creator>第一PPT</dc:creator>
  <cp:keywords>www.1ppt.com</cp:keywords>
  <cp:lastModifiedBy>ASUS</cp:lastModifiedBy>
  <cp:revision>258</cp:revision>
  <dcterms:created xsi:type="dcterms:W3CDTF">2015-09-13T11:28:16Z</dcterms:created>
  <dcterms:modified xsi:type="dcterms:W3CDTF">2025-12-01T00:49:47Z</dcterms:modified>
</cp:coreProperties>
</file>